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0A4B" w:rsidRPr="009D0A4B" w:rsidRDefault="009D0A4B" w:rsidP="009D0A4B">
      <w:pPr>
        <w:tabs>
          <w:tab w:val="left" w:leader="dot" w:pos="8789"/>
        </w:tabs>
        <w:rPr>
          <w:rFonts w:ascii="Times New Roman" w:hAnsi="Times New Roman" w:cs="Times New Roman"/>
          <w:b/>
          <w:sz w:val="26"/>
          <w:szCs w:val="26"/>
        </w:rPr>
      </w:pPr>
      <w:r w:rsidRPr="009D0A4B">
        <w:rPr>
          <w:rFonts w:ascii="Times New Roman" w:hAnsi="Times New Roman" w:cs="Times New Roman"/>
          <w:b/>
          <w:sz w:val="26"/>
          <w:szCs w:val="26"/>
        </w:rPr>
        <w:t>Ngày soạn:15/1/2020</w:t>
      </w:r>
    </w:p>
    <w:p w:rsidR="009D0A4B" w:rsidRPr="009D0A4B" w:rsidRDefault="009D0A4B" w:rsidP="009D0A4B">
      <w:pPr>
        <w:tabs>
          <w:tab w:val="left" w:leader="dot" w:pos="8789"/>
        </w:tabs>
        <w:rPr>
          <w:rFonts w:ascii="Times New Roman" w:hAnsi="Times New Roman" w:cs="Times New Roman"/>
          <w:b/>
          <w:sz w:val="26"/>
          <w:szCs w:val="26"/>
        </w:rPr>
      </w:pPr>
      <w:r w:rsidRPr="009D0A4B">
        <w:rPr>
          <w:rFonts w:ascii="Times New Roman" w:hAnsi="Times New Roman" w:cs="Times New Roman"/>
          <w:b/>
          <w:sz w:val="26"/>
          <w:szCs w:val="26"/>
        </w:rPr>
        <w:t>Ngày dạy: 18/1/2020</w:t>
      </w:r>
    </w:p>
    <w:p w:rsidR="009D0A4B" w:rsidRPr="009D0A4B" w:rsidRDefault="009D0A4B" w:rsidP="009D0A4B">
      <w:pPr>
        <w:tabs>
          <w:tab w:val="left" w:leader="dot" w:pos="8789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D0A4B">
        <w:rPr>
          <w:rFonts w:ascii="Times New Roman" w:hAnsi="Times New Roman" w:cs="Times New Roman"/>
          <w:b/>
          <w:sz w:val="26"/>
          <w:szCs w:val="26"/>
        </w:rPr>
        <w:t>TIẾT 60</w:t>
      </w:r>
    </w:p>
    <w:p w:rsidR="009D0A4B" w:rsidRPr="009D0A4B" w:rsidRDefault="009D0A4B" w:rsidP="009D0A4B">
      <w:pPr>
        <w:tabs>
          <w:tab w:val="left" w:leader="dot" w:pos="8789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D0A4B">
        <w:rPr>
          <w:rFonts w:ascii="Times New Roman" w:hAnsi="Times New Roman" w:cs="Times New Roman"/>
          <w:b/>
          <w:sz w:val="26"/>
          <w:szCs w:val="26"/>
        </w:rPr>
        <w:t>NHÂN HAI SỐ NGUYÊN KHÁC DẤU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 xml:space="preserve">I. MỤC TIÊU 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1. Kiến thức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color w:val="000000"/>
          <w:sz w:val="26"/>
          <w:szCs w:val="26"/>
          <w:lang w:val="nl-NL"/>
        </w:rPr>
        <w:t>-HS biết dự đoán trên cơ sở tìm ra quy luật thay đổi của một loạt các hiện tượng  liên tiếp 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color w:val="000000"/>
          <w:sz w:val="26"/>
          <w:szCs w:val="26"/>
          <w:lang w:val="nl-NL"/>
        </w:rPr>
        <w:t>-Hiểu quy tắc nhân hai số nguyên khác dấu 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color w:val="000000"/>
          <w:sz w:val="26"/>
          <w:szCs w:val="26"/>
          <w:lang w:val="nl-NL"/>
        </w:rPr>
        <w:t>-Tính đúng tích của hai số nguyên khác dấu 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2. Kỹ năng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-</w:t>
      </w:r>
      <w:r w:rsidRPr="009D0A4B">
        <w:rPr>
          <w:rFonts w:ascii="Times New Roman" w:hAnsi="Times New Roman" w:cs="Times New Roman"/>
          <w:sz w:val="26"/>
          <w:szCs w:val="26"/>
          <w:lang w:val="nl-NL"/>
        </w:rPr>
        <w:t>HS có kỹ năng thực hiện phép nhân số nguyên khác dấu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3. Thái độ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-</w:t>
      </w:r>
      <w:r w:rsidRPr="009D0A4B">
        <w:rPr>
          <w:rFonts w:ascii="Times New Roman" w:hAnsi="Times New Roman" w:cs="Times New Roman"/>
          <w:sz w:val="26"/>
          <w:szCs w:val="26"/>
          <w:lang w:val="nl-NL"/>
        </w:rPr>
        <w:t>HS tích cực, chủ động, hứng thú với tiết học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4. Năng lực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-</w:t>
      </w:r>
      <w:r w:rsidRPr="009D0A4B">
        <w:rPr>
          <w:rFonts w:ascii="Times New Roman" w:hAnsi="Times New Roman" w:cs="Times New Roman"/>
          <w:sz w:val="26"/>
          <w:szCs w:val="26"/>
          <w:lang w:val="nl-NL"/>
        </w:rPr>
        <w:t>Năng lực chung: Năng lực vận dụng kiến thức, năng lực giải quyết vấn đề, năng lực hợp tác, năng lực tự</w:t>
      </w:r>
      <w:r w:rsidRPr="009D0A4B">
        <w:rPr>
          <w:rFonts w:ascii="Times New Roman" w:hAnsi="Times New Roman" w:cs="Times New Roman"/>
          <w:sz w:val="26"/>
          <w:szCs w:val="26"/>
          <w:lang w:val="vi-VN"/>
        </w:rPr>
        <w:t xml:space="preserve"> họ</w:t>
      </w:r>
      <w:r w:rsidRPr="009D0A4B">
        <w:rPr>
          <w:rFonts w:ascii="Times New Roman" w:hAnsi="Times New Roman" w:cs="Times New Roman"/>
          <w:sz w:val="26"/>
          <w:szCs w:val="26"/>
        </w:rPr>
        <w:t>c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D0A4B">
        <w:rPr>
          <w:rFonts w:ascii="Times New Roman" w:hAnsi="Times New Roman" w:cs="Times New Roman"/>
          <w:sz w:val="26"/>
          <w:szCs w:val="26"/>
          <w:lang w:val="nl-NL"/>
        </w:rPr>
        <w:t>-Năng lực riêng: Năng lực suy luận logic, năng lực tính toán, năng lực báo cáo, ngôn ngữ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 xml:space="preserve">II. CHUẨN BỊ 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</w:rPr>
      </w:pPr>
      <w:r w:rsidRPr="009D0A4B">
        <w:rPr>
          <w:rFonts w:ascii="Times New Roman" w:hAnsi="Times New Roman" w:cs="Times New Roman"/>
          <w:b/>
          <w:sz w:val="26"/>
          <w:szCs w:val="26"/>
        </w:rPr>
        <w:t>1.Giáo viên:</w:t>
      </w:r>
      <w:r w:rsidRPr="009D0A4B">
        <w:rPr>
          <w:rFonts w:ascii="Times New Roman" w:hAnsi="Times New Roman" w:cs="Times New Roman"/>
          <w:sz w:val="26"/>
          <w:szCs w:val="26"/>
        </w:rPr>
        <w:t xml:space="preserve"> Đồ dùng dạy học: thước, bảng phụ, phấn màu, giáo án, tài liệu dạy học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D0A4B">
        <w:rPr>
          <w:rFonts w:ascii="Times New Roman" w:hAnsi="Times New Roman" w:cs="Times New Roman"/>
          <w:b/>
          <w:sz w:val="26"/>
          <w:szCs w:val="26"/>
        </w:rPr>
        <w:t xml:space="preserve">2.Học sinh: </w:t>
      </w:r>
      <w:r w:rsidRPr="009D0A4B">
        <w:rPr>
          <w:rFonts w:ascii="Times New Roman" w:hAnsi="Times New Roman" w:cs="Times New Roman"/>
          <w:sz w:val="26"/>
          <w:szCs w:val="26"/>
        </w:rPr>
        <w:t xml:space="preserve">Đồ dùng học tập: vở nháp, thước </w:t>
      </w:r>
      <w:r w:rsidRPr="009D0A4B">
        <w:rPr>
          <w:rFonts w:ascii="Times New Roman" w:hAnsi="Times New Roman" w:cs="Times New Roman"/>
          <w:sz w:val="26"/>
          <w:szCs w:val="26"/>
          <w:lang w:val="vi-VN"/>
        </w:rPr>
        <w:t>kẻ, chuẩn bị bài.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III. TIẾN TRÌNH DẠY HỌC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1. Ổn định tổ chức</w:t>
      </w:r>
      <w:r w:rsidRPr="009D0A4B">
        <w:rPr>
          <w:rFonts w:ascii="Times New Roman" w:hAnsi="Times New Roman" w:cs="Times New Roman"/>
          <w:sz w:val="26"/>
          <w:szCs w:val="26"/>
          <w:lang w:val="nl-NL"/>
        </w:rPr>
        <w:t xml:space="preserve">(Thời </w:t>
      </w:r>
      <w:r w:rsidRPr="009D0A4B">
        <w:rPr>
          <w:rFonts w:ascii="Times New Roman" w:hAnsi="Times New Roman" w:cs="Times New Roman"/>
          <w:sz w:val="26"/>
          <w:szCs w:val="26"/>
        </w:rPr>
        <w:t>gian</w:t>
      </w:r>
      <w:r w:rsidRPr="009D0A4B">
        <w:rPr>
          <w:rFonts w:ascii="Times New Roman" w:hAnsi="Times New Roman" w:cs="Times New Roman"/>
          <w:sz w:val="26"/>
          <w:szCs w:val="26"/>
          <w:lang w:val="nl-NL"/>
        </w:rPr>
        <w:t xml:space="preserve"> 1 phút)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 xml:space="preserve">2. Kiểm tra bài cũ </w:t>
      </w:r>
      <w:r w:rsidRPr="009D0A4B">
        <w:rPr>
          <w:rFonts w:ascii="Times New Roman" w:hAnsi="Times New Roman" w:cs="Times New Roman"/>
          <w:sz w:val="26"/>
          <w:szCs w:val="26"/>
          <w:lang w:val="nl-NL"/>
        </w:rPr>
        <w:t>(lồng ghép trong tiết dạy)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3. Bài mới</w:t>
      </w: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tbl>
      <w:tblPr>
        <w:tblStyle w:val="TableGrid"/>
        <w:tblW w:w="9322" w:type="dxa"/>
        <w:tblLayout w:type="fixed"/>
        <w:tblLook w:val="04A0" w:firstRow="1" w:lastRow="0" w:firstColumn="1" w:lastColumn="0" w:noHBand="0" w:noVBand="1"/>
      </w:tblPr>
      <w:tblGrid>
        <w:gridCol w:w="3085"/>
        <w:gridCol w:w="2410"/>
        <w:gridCol w:w="567"/>
        <w:gridCol w:w="3260"/>
      </w:tblGrid>
      <w:tr w:rsidR="009D0A4B" w:rsidRPr="009D0A4B" w:rsidTr="000D4AA4">
        <w:trPr>
          <w:trHeight w:val="326"/>
        </w:trPr>
        <w:tc>
          <w:tcPr>
            <w:tcW w:w="9322" w:type="dxa"/>
            <w:gridSpan w:val="4"/>
            <w:vAlign w:val="center"/>
          </w:tcPr>
          <w:p w:rsidR="009D0A4B" w:rsidRPr="009D0A4B" w:rsidRDefault="009D0A4B" w:rsidP="009D0A4B">
            <w:pPr>
              <w:pStyle w:val="ListParagraph"/>
              <w:numPr>
                <w:ilvl w:val="0"/>
                <w:numId w:val="2"/>
              </w:numPr>
              <w:spacing w:line="240" w:lineRule="atLeast"/>
              <w:ind w:left="714" w:hanging="357"/>
              <w:jc w:val="center"/>
              <w:rPr>
                <w:b/>
                <w:sz w:val="26"/>
                <w:szCs w:val="26"/>
                <w:lang w:val="nl-NL"/>
              </w:rPr>
            </w:pPr>
            <w:r w:rsidRPr="009D0A4B">
              <w:rPr>
                <w:b/>
                <w:sz w:val="26"/>
                <w:szCs w:val="26"/>
                <w:lang w:val="nl-NL"/>
              </w:rPr>
              <w:lastRenderedPageBreak/>
              <w:t>HOẠT ĐỘNG MỞ ĐẦU (5 phút)</w:t>
            </w:r>
          </w:p>
        </w:tc>
      </w:tr>
      <w:tr w:rsidR="009D0A4B" w:rsidRPr="009D0A4B" w:rsidTr="000D4AA4">
        <w:trPr>
          <w:trHeight w:val="222"/>
        </w:trPr>
        <w:tc>
          <w:tcPr>
            <w:tcW w:w="3085" w:type="dxa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977" w:type="dxa"/>
            <w:gridSpan w:val="2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Ghi bảng</w:t>
            </w:r>
          </w:p>
        </w:tc>
      </w:tr>
      <w:tr w:rsidR="009D0A4B" w:rsidRPr="009D0A4B" w:rsidTr="000D4AA4">
        <w:trPr>
          <w:trHeight w:val="406"/>
        </w:trPr>
        <w:tc>
          <w:tcPr>
            <w:tcW w:w="3085" w:type="dxa"/>
          </w:tcPr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GV cho HS làm bài tập sau: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Tính: </w:t>
            </w:r>
            <w:r w:rsidRPr="009D0A4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0.25pt" o:ole="">
                  <v:imagedata r:id="rId8" o:title=""/>
                </v:shape>
                <o:OLEObject Type="Embed" ProgID="Equation.DSMT4" ShapeID="_x0000_i1025" DrawAspect="Content" ObjectID="_1675312503" r:id="rId9"/>
              </w:objec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GV nhận xét, chữa, dẫn vào bài.</w:t>
            </w:r>
          </w:p>
        </w:tc>
        <w:tc>
          <w:tcPr>
            <w:tcW w:w="2977" w:type="dxa"/>
            <w:gridSpan w:val="2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HS thảo luận nhóm đôi, mời đại diện hai nhóm lên bảng trình bày.</w:t>
            </w:r>
          </w:p>
        </w:tc>
        <w:tc>
          <w:tcPr>
            <w:tcW w:w="3260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9D0A4B" w:rsidRPr="009D0A4B" w:rsidTr="000D4AA4">
        <w:trPr>
          <w:trHeight w:val="238"/>
        </w:trPr>
        <w:tc>
          <w:tcPr>
            <w:tcW w:w="9322" w:type="dxa"/>
            <w:gridSpan w:val="4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. HOẠT ĐỘNG HÌNH THÀNH KIẾN THỨC (Thời gian: 15phút)</w:t>
            </w:r>
          </w:p>
        </w:tc>
      </w:tr>
      <w:tr w:rsidR="009D0A4B" w:rsidRPr="009D0A4B" w:rsidTr="000D4AA4">
        <w:trPr>
          <w:trHeight w:val="238"/>
        </w:trPr>
        <w:tc>
          <w:tcPr>
            <w:tcW w:w="9322" w:type="dxa"/>
            <w:gridSpan w:val="4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Hoạt động 1:  Nhận xét mở đầu</w:t>
            </w:r>
          </w:p>
          <w:p w:rsidR="009D0A4B" w:rsidRPr="009D0A4B" w:rsidRDefault="009D0A4B" w:rsidP="009D0A4B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Mục tiêu:</w:t>
            </w:r>
          </w:p>
          <w:p w:rsidR="009D0A4B" w:rsidRPr="009D0A4B" w:rsidRDefault="009D0A4B" w:rsidP="000D4AA4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-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S hiểu được thực chất phép nhân là phép cộng các số hạng bằng nhau.</w:t>
            </w:r>
          </w:p>
          <w:p w:rsidR="009D0A4B" w:rsidRPr="009D0A4B" w:rsidRDefault="009D0A4B" w:rsidP="000D4AA4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-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S rút ra được nhận xét về dấu của tích hai số nguyên khác dấu.</w:t>
            </w:r>
          </w:p>
          <w:p w:rsidR="009D0A4B" w:rsidRPr="009D0A4B" w:rsidRDefault="009D0A4B" w:rsidP="009D0A4B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Năng lực hình thành cho học sinh</w:t>
            </w:r>
          </w:p>
          <w:p w:rsidR="009D0A4B" w:rsidRPr="009D0A4B" w:rsidRDefault="009D0A4B" w:rsidP="000D4AA4">
            <w:pPr>
              <w:ind w:left="720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 Năng lực sáng tạo, giao tiếp, giải quyết vấn đề.</w:t>
            </w:r>
          </w:p>
        </w:tc>
      </w:tr>
      <w:tr w:rsidR="009D0A4B" w:rsidRPr="009D0A4B" w:rsidTr="000D4AA4">
        <w:trPr>
          <w:trHeight w:val="238"/>
        </w:trPr>
        <w:tc>
          <w:tcPr>
            <w:tcW w:w="3085" w:type="dxa"/>
          </w:tcPr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: Yêu HS lần thực hiện các bài tập ?1, 2, 3 vào vở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_ Chú ý : Chuyển từ  phép nhân hai số nguyên thành phép cộng số nguyên (tương tự số tự nhiên )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Có thể gợi ý để hs nhận xét ?3 theo hai ý như phần bên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Qua các bài tập trên khi nhân hai số nguyên khác dấu ta có thể tính nhanh như thế nào ?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410" w:type="dxa"/>
          </w:tcPr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Hs :Thưc hiện các bài tập </w:t>
            </w: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?1,2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 sgk , trình bày tương tự phần bên .   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Hs : BT </w:t>
            </w: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?3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 hs nhận xét theo hai ý :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- Giá trị tuyệt đối của một tích và  tích các giá trị tuyệt  đối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- Dấu của tích hai số nguyên khác dấu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Hs : Trình bày theo nhận biết ban đầu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3827" w:type="dxa"/>
            <w:gridSpan w:val="2"/>
          </w:tcPr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1.Tích của hai số nguyên khác dấu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1. Nhận xét mở đầu :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lang w:val="nl-NL"/>
              </w:rPr>
              <w:t>?1</w:t>
            </w:r>
            <w:r w:rsidRPr="009D0A4B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: Hoàn thành phép tính :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(-3). 4 = (-3) + (-3) +  (-3) + (-3)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           =  -12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lang w:val="nl-NL"/>
              </w:rPr>
              <w:t>?2</w:t>
            </w:r>
            <w:r w:rsidRPr="009D0A4B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: Theo cách trên : 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(-5) . 3 = - 15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2. (-6) = - 12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?3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 : Giá trị tuyệt đối của một tích bằng tích các giá trị tuyệt  đối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_ Tích của hai số nguyên khác dấu mang dấu “ –“ ( luôn là  một số âm)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9D0A4B" w:rsidRPr="009D0A4B" w:rsidTr="000D4AA4">
        <w:trPr>
          <w:trHeight w:val="238"/>
        </w:trPr>
        <w:tc>
          <w:tcPr>
            <w:tcW w:w="9322" w:type="dxa"/>
            <w:gridSpan w:val="4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Hoạt động 2: Quy tắc nhân hai số nguyên khác dấu</w:t>
            </w:r>
          </w:p>
          <w:p w:rsidR="009D0A4B" w:rsidRPr="009D0A4B" w:rsidRDefault="009D0A4B" w:rsidP="009D0A4B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Mục tiêu:</w:t>
            </w:r>
          </w:p>
          <w:p w:rsidR="009D0A4B" w:rsidRPr="009D0A4B" w:rsidRDefault="009D0A4B" w:rsidP="000D4AA4">
            <w:pPr>
              <w:ind w:left="7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-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S nắm rõ được quy tắc nhân hai số nguyên khác dấu, vận dụng thành thạo giải bài tập.</w:t>
            </w:r>
          </w:p>
          <w:p w:rsidR="009D0A4B" w:rsidRPr="009D0A4B" w:rsidRDefault="009D0A4B" w:rsidP="009D0A4B">
            <w:pPr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Năng lực hình thành cho học sinh</w:t>
            </w:r>
          </w:p>
          <w:p w:rsidR="009D0A4B" w:rsidRPr="009D0A4B" w:rsidRDefault="009D0A4B" w:rsidP="000D4AA4">
            <w:pPr>
              <w:ind w:left="72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Năng lực giao tiếp, giải quyết vấn đề, hoạt đọng nhóm.</w:t>
            </w:r>
          </w:p>
        </w:tc>
      </w:tr>
      <w:tr w:rsidR="009D0A4B" w:rsidRPr="009D0A4B" w:rsidTr="000D4AA4">
        <w:trPr>
          <w:trHeight w:val="238"/>
        </w:trPr>
        <w:tc>
          <w:tcPr>
            <w:tcW w:w="3085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Qua trên gv chốt lại vấn đề , đó chính  là quy tắc nhân hai số nguyên  khác dấu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-GV:Muốn nhân hai số nguyên khác dấu ta làm thế nào?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Khi nhân số nguyên a nào đó với 0 ta được kết quả thế nào ? Cho ví dụ ?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lastRenderedPageBreak/>
              <w:t>Gv : Giới thiệu ví dụ sgk về bài toán thực tế nhân hai số nguyên  khác dấu 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Hướng dẫn xác định “giả thiết và kết luận “  và cầu hs tìm cách giải quyết bài tóan (có thể không theo sgk )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Giới thiệu phương pháp sgk sử dụng 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Gv : Áp dụng quy tắc vừa học giải BT ?4 tương tự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-GV mời HS lên bảng làm bài, GV chữa bài.</w:t>
            </w:r>
          </w:p>
        </w:tc>
        <w:tc>
          <w:tcPr>
            <w:tcW w:w="2410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Hs : phát biểu quy tắc nhân hai số nguyên khác dấu tương tự sgk 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Hs : Kết quả bằng 0 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Ví dụ : (-5) . 0 = 0 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lastRenderedPageBreak/>
              <w:t>Hs : Đọc ví dụ sgk : tr 89 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Hs : Tìm hiểu bài và có giải theo cách tính tiền nhận được với số sản phẩm đúng trừ cho số tiền phạt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Hs : Giải nhanh </w:t>
            </w: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?4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theo quy tắc nhân hai số nguyên  khác dấu .</w:t>
            </w:r>
          </w:p>
        </w:tc>
        <w:tc>
          <w:tcPr>
            <w:tcW w:w="3827" w:type="dxa"/>
            <w:gridSpan w:val="2"/>
          </w:tcPr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lastRenderedPageBreak/>
              <w:t>2. Quy tắc nhân hai số nguyên khác dấu :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lang w:val="nl-NL"/>
              </w:rPr>
              <w:t>*Quy tắc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: 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     - Muốn nhân hai số nguyên khác dấu, ta nhân hai giá trị tuyệt đối của chúng rồi đặt dấu “ –“ trước kết quả nhận được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*  Chú ý : Tích của một số nguyên 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lastRenderedPageBreak/>
              <w:t>a với số 0 bằng 0 .</w:t>
            </w: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ind w:left="30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9D0A4B" w:rsidRPr="009D0A4B" w:rsidTr="000D4AA4">
        <w:trPr>
          <w:trHeight w:val="204"/>
        </w:trPr>
        <w:tc>
          <w:tcPr>
            <w:tcW w:w="9322" w:type="dxa"/>
            <w:gridSpan w:val="4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. HOẠT ĐỘNG LUYỆN TẬP (Thời gian: 10phút)</w:t>
            </w:r>
          </w:p>
        </w:tc>
      </w:tr>
      <w:tr w:rsidR="009D0A4B" w:rsidRPr="009D0A4B" w:rsidTr="000D4AA4">
        <w:trPr>
          <w:trHeight w:val="151"/>
        </w:trPr>
        <w:tc>
          <w:tcPr>
            <w:tcW w:w="3085" w:type="dxa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410" w:type="dxa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3827" w:type="dxa"/>
            <w:gridSpan w:val="2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Ghi bảng</w:t>
            </w:r>
          </w:p>
        </w:tc>
      </w:tr>
      <w:tr w:rsidR="009D0A4B" w:rsidRPr="009D0A4B" w:rsidTr="000D4AA4">
        <w:trPr>
          <w:trHeight w:val="406"/>
        </w:trPr>
        <w:tc>
          <w:tcPr>
            <w:tcW w:w="3085" w:type="dxa"/>
          </w:tcPr>
          <w:p w:rsidR="009D0A4B" w:rsidRPr="009D0A4B" w:rsidRDefault="009D0A4B" w:rsidP="000D4AA4">
            <w:pPr>
              <w:ind w:right="-108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GV yêu cầu học sinh làm bài tập 73 /T89 -SGK</w:t>
            </w:r>
          </w:p>
          <w:p w:rsidR="009D0A4B" w:rsidRPr="009D0A4B" w:rsidRDefault="009D0A4B" w:rsidP="000D4AA4">
            <w:pPr>
              <w:ind w:right="-108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GV: Gọi vài HS lên bảng làm bài , các HS khác làm vào vở .</w:t>
            </w:r>
          </w:p>
          <w:p w:rsidR="009D0A4B" w:rsidRPr="009D0A4B" w:rsidRDefault="009D0A4B" w:rsidP="000D4AA4">
            <w:pPr>
              <w:ind w:right="-108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9D0A4B">
              <w:rPr>
                <w:rFonts w:ascii="Times New Roman" w:hAnsi="Times New Roman" w:cs="Times New Roman"/>
                <w:b/>
                <w:sz w:val="26"/>
                <w:szCs w:val="26"/>
              </w:rPr>
              <w:t>?</w:t>
            </w: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 Theo em tích của 1 số nguyên a với số 0 bằng bao nhiêu ?</w:t>
            </w:r>
          </w:p>
          <w:p w:rsidR="009D0A4B" w:rsidRPr="009D0A4B" w:rsidRDefault="009D0A4B" w:rsidP="000D4AA4">
            <w:pPr>
              <w:ind w:right="-108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GV cho học sinh làm bài tập 75 SGK-tr89</w:t>
            </w:r>
          </w:p>
          <w:p w:rsidR="009D0A4B" w:rsidRPr="009D0A4B" w:rsidRDefault="009D0A4B" w:rsidP="000D4AA4">
            <w:pPr>
              <w:ind w:right="-108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-GV cho học sinh đọc đề và yêu cầu tóm tắt ví dụ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9D0A4B">
              <w:rPr>
                <w:rFonts w:ascii="Times New Roman" w:hAnsi="Times New Roman" w:cs="Times New Roman"/>
                <w:b/>
                <w:sz w:val="26"/>
                <w:szCs w:val="26"/>
              </w:rPr>
              <w:t>?</w:t>
            </w: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 Còn có cách khác giải không?</w:t>
            </w:r>
          </w:p>
        </w:tc>
        <w:tc>
          <w:tcPr>
            <w:tcW w:w="2410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làm bài tập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trả lời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thảo luận nhóm và trả lời.</w:t>
            </w:r>
          </w:p>
        </w:tc>
        <w:tc>
          <w:tcPr>
            <w:tcW w:w="3827" w:type="dxa"/>
            <w:gridSpan w:val="2"/>
            <w:vAlign w:val="center"/>
          </w:tcPr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</w:rPr>
              <w:t>3.Luyện tập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</w:rPr>
              <w:t>Bài 73 SGK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) -5.6 = -30;           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) 9.(-3) = -27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) -10.11= -110;      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)150.(-4) = -600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ài 75 SGK</w:t>
            </w:r>
          </w:p>
          <w:p w:rsidR="009D0A4B" w:rsidRPr="009D0A4B" w:rsidRDefault="009D0A4B" w:rsidP="009D0A4B">
            <w:pPr>
              <w:numPr>
                <w:ilvl w:val="0"/>
                <w:numId w:val="1"/>
              </w:num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-68.8&lt; 0       </w:t>
            </w:r>
          </w:p>
          <w:p w:rsidR="009D0A4B" w:rsidRPr="009D0A4B" w:rsidRDefault="009D0A4B" w:rsidP="009D0A4B">
            <w:pPr>
              <w:numPr>
                <w:ilvl w:val="0"/>
                <w:numId w:val="1"/>
              </w:num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 xml:space="preserve">15.(-3) &lt; 15    </w:t>
            </w:r>
          </w:p>
          <w:p w:rsidR="009D0A4B" w:rsidRPr="009D0A4B" w:rsidRDefault="009D0A4B" w:rsidP="009D0A4B">
            <w:pPr>
              <w:numPr>
                <w:ilvl w:val="0"/>
                <w:numId w:val="1"/>
              </w:num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</w:rPr>
              <w:t>(-7).2 &lt; (-7)</w:t>
            </w: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D0A4B" w:rsidRPr="009D0A4B" w:rsidRDefault="009D0A4B" w:rsidP="000D4AA4">
            <w:pPr>
              <w:ind w:right="-12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9D0A4B" w:rsidRPr="009D0A4B" w:rsidTr="000D4AA4">
        <w:trPr>
          <w:trHeight w:val="126"/>
        </w:trPr>
        <w:tc>
          <w:tcPr>
            <w:tcW w:w="9322" w:type="dxa"/>
            <w:gridSpan w:val="4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D. HOẠT ĐỘNG VẬN DỤNG (Thời gian:12 phút)</w:t>
            </w:r>
          </w:p>
        </w:tc>
      </w:tr>
      <w:tr w:rsidR="009D0A4B" w:rsidRPr="009D0A4B" w:rsidTr="000D4AA4">
        <w:trPr>
          <w:trHeight w:val="70"/>
        </w:trPr>
        <w:tc>
          <w:tcPr>
            <w:tcW w:w="3085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410" w:type="dxa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3827" w:type="dxa"/>
            <w:gridSpan w:val="2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Ghi bảng</w:t>
            </w:r>
          </w:p>
        </w:tc>
      </w:tr>
      <w:tr w:rsidR="009D0A4B" w:rsidRPr="009D0A4B" w:rsidTr="000D4AA4">
        <w:trPr>
          <w:trHeight w:val="1479"/>
        </w:trPr>
        <w:tc>
          <w:tcPr>
            <w:tcW w:w="9322" w:type="dxa"/>
            <w:gridSpan w:val="4"/>
          </w:tcPr>
          <w:tbl>
            <w:tblPr>
              <w:tblStyle w:val="TableGrid"/>
              <w:tblpPr w:leftFromText="180" w:rightFromText="180" w:horzAnchor="margin" w:tblpY="435"/>
              <w:tblOverlap w:val="never"/>
              <w:tblW w:w="850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111"/>
              <w:gridCol w:w="4394"/>
            </w:tblGrid>
            <w:tr w:rsidR="009D0A4B" w:rsidRPr="009D0A4B" w:rsidTr="000D4AA4">
              <w:tc>
                <w:tcPr>
                  <w:tcW w:w="4111" w:type="dxa"/>
                </w:tcPr>
                <w:p w:rsidR="009D0A4B" w:rsidRPr="009D0A4B" w:rsidRDefault="009D0A4B" w:rsidP="000D4AA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9D0A4B">
                    <w:rPr>
                      <w:rFonts w:ascii="Times New Roman" w:hAnsi="Times New Roman" w:cs="Times New Roman"/>
                      <w:sz w:val="26"/>
                      <w:szCs w:val="26"/>
                    </w:rPr>
                    <w:t>a)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t xml:space="preserve"> 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object w:dxaOrig="780" w:dyaOrig="420">
                      <v:shape id="_x0000_i1026" type="#_x0000_t75" style="width:39pt;height:21pt" o:ole="">
                        <v:imagedata r:id="rId10" o:title=""/>
                      </v:shape>
                      <o:OLEObject Type="Embed" ProgID="Equation.DSMT4" ShapeID="_x0000_i1026" DrawAspect="Content" ObjectID="_1675312504" r:id="rId11"/>
                    </w:object>
                  </w:r>
                </w:p>
              </w:tc>
              <w:tc>
                <w:tcPr>
                  <w:tcW w:w="4394" w:type="dxa"/>
                </w:tcPr>
                <w:p w:rsidR="009D0A4B" w:rsidRPr="009D0A4B" w:rsidRDefault="009D0A4B" w:rsidP="000D4AA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9D0A4B">
                    <w:rPr>
                      <w:rFonts w:ascii="Times New Roman" w:hAnsi="Times New Roman" w:cs="Times New Roman"/>
                      <w:sz w:val="26"/>
                      <w:szCs w:val="26"/>
                    </w:rPr>
                    <w:t>c)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t xml:space="preserve"> 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object w:dxaOrig="1219" w:dyaOrig="420">
                      <v:shape id="_x0000_i1027" type="#_x0000_t75" style="width:60.75pt;height:21pt" o:ole="">
                        <v:imagedata r:id="rId12" o:title=""/>
                      </v:shape>
                      <o:OLEObject Type="Embed" ProgID="Equation.DSMT4" ShapeID="_x0000_i1027" DrawAspect="Content" ObjectID="_1675312505" r:id="rId13"/>
                    </w:object>
                  </w:r>
                </w:p>
              </w:tc>
            </w:tr>
            <w:tr w:rsidR="009D0A4B" w:rsidRPr="009D0A4B" w:rsidTr="000D4AA4">
              <w:tc>
                <w:tcPr>
                  <w:tcW w:w="4111" w:type="dxa"/>
                </w:tcPr>
                <w:p w:rsidR="009D0A4B" w:rsidRPr="009D0A4B" w:rsidRDefault="009D0A4B" w:rsidP="000D4AA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9D0A4B">
                    <w:rPr>
                      <w:rFonts w:ascii="Times New Roman" w:hAnsi="Times New Roman" w:cs="Times New Roman"/>
                      <w:sz w:val="26"/>
                      <w:szCs w:val="26"/>
                    </w:rPr>
                    <w:t>b)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t xml:space="preserve"> 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object w:dxaOrig="1340" w:dyaOrig="420">
                      <v:shape id="_x0000_i1028" type="#_x0000_t75" style="width:66.75pt;height:21pt" o:ole="">
                        <v:imagedata r:id="rId14" o:title=""/>
                      </v:shape>
                      <o:OLEObject Type="Embed" ProgID="Equation.DSMT4" ShapeID="_x0000_i1028" DrawAspect="Content" ObjectID="_1675312506" r:id="rId15"/>
                    </w:object>
                  </w:r>
                </w:p>
              </w:tc>
              <w:tc>
                <w:tcPr>
                  <w:tcW w:w="4394" w:type="dxa"/>
                </w:tcPr>
                <w:p w:rsidR="009D0A4B" w:rsidRPr="009D0A4B" w:rsidRDefault="009D0A4B" w:rsidP="000D4AA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9D0A4B">
                    <w:rPr>
                      <w:rFonts w:ascii="Times New Roman" w:hAnsi="Times New Roman" w:cs="Times New Roman"/>
                      <w:sz w:val="26"/>
                      <w:szCs w:val="26"/>
                    </w:rPr>
                    <w:t>d)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t xml:space="preserve"> 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object w:dxaOrig="3720" w:dyaOrig="420">
                      <v:shape id="_x0000_i1029" type="#_x0000_t75" style="width:186pt;height:21pt" o:ole="">
                        <v:imagedata r:id="rId16" o:title=""/>
                      </v:shape>
                      <o:OLEObject Type="Embed" ProgID="Equation.DSMT4" ShapeID="_x0000_i1029" DrawAspect="Content" ObjectID="_1675312507" r:id="rId17"/>
                    </w:object>
                  </w:r>
                </w:p>
              </w:tc>
            </w:tr>
            <w:tr w:rsidR="009D0A4B" w:rsidRPr="009D0A4B" w:rsidTr="000D4AA4">
              <w:tc>
                <w:tcPr>
                  <w:tcW w:w="8505" w:type="dxa"/>
                  <w:gridSpan w:val="2"/>
                </w:tcPr>
                <w:p w:rsidR="009D0A4B" w:rsidRPr="009D0A4B" w:rsidRDefault="009D0A4B" w:rsidP="000D4AA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9D0A4B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Bài tập 2</w:t>
                  </w:r>
                  <w:r w:rsidRPr="009D0A4B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: Tìm x, biết: </w:t>
                  </w:r>
                  <w:r w:rsidRPr="009D0A4B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object w:dxaOrig="1440" w:dyaOrig="420">
                      <v:shape id="_x0000_i1030" type="#_x0000_t75" style="width:1in;height:21pt" o:ole="">
                        <v:imagedata r:id="rId18" o:title=""/>
                      </v:shape>
                      <o:OLEObject Type="Embed" ProgID="Equation.DSMT4" ShapeID="_x0000_i1030" DrawAspect="Content" ObjectID="_1675312508" r:id="rId19"/>
                    </w:object>
                  </w:r>
                </w:p>
              </w:tc>
            </w:tr>
          </w:tbl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tập 1: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ính.</w:t>
            </w:r>
          </w:p>
        </w:tc>
      </w:tr>
      <w:tr w:rsidR="009D0A4B" w:rsidRPr="009D0A4B" w:rsidTr="000D4AA4">
        <w:trPr>
          <w:trHeight w:val="460"/>
        </w:trPr>
        <w:tc>
          <w:tcPr>
            <w:tcW w:w="3085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GV cho HS làm BT 1 phiếu bài tập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GV mời HS lên bảng chữa bài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GV nhận xét, chữa bài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GV cho HS làm BT2-PBT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HS hoạt động nhóm 4 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trong 3 phút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Các nhóm khác nhận xét, GV chấm chữa.</w:t>
            </w:r>
          </w:p>
        </w:tc>
        <w:tc>
          <w:tcPr>
            <w:tcW w:w="2410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HS hoạt động cá nhân.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9D0A4B" w:rsidRPr="009D0A4B" w:rsidRDefault="009D0A4B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Đại diện 2 nhóm 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lên trình bày kết quả bài làm.</w:t>
            </w:r>
          </w:p>
        </w:tc>
        <w:tc>
          <w:tcPr>
            <w:tcW w:w="3827" w:type="dxa"/>
            <w:gridSpan w:val="2"/>
            <w:vAlign w:val="center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ài 1: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position w:val="-164"/>
                <w:sz w:val="26"/>
                <w:szCs w:val="26"/>
                <w:lang w:val="nl-NL"/>
              </w:rPr>
              <w:object w:dxaOrig="3700" w:dyaOrig="3420">
                <v:shape id="_x0000_i1031" type="#_x0000_t75" style="width:185.25pt;height:171pt" o:ole="">
                  <v:imagedata r:id="rId20" o:title=""/>
                </v:shape>
                <o:OLEObject Type="Embed" ProgID="Equation.DSMT4" ShapeID="_x0000_i1031" DrawAspect="Content" ObjectID="_1675312509" r:id="rId21"/>
              </w:object>
            </w: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2:</w:t>
            </w:r>
          </w:p>
          <w:p w:rsidR="009D0A4B" w:rsidRPr="009D0A4B" w:rsidRDefault="009D0A4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1040" w:dyaOrig="279">
                <v:shape id="_x0000_i1032" type="#_x0000_t75" style="width:51.75pt;height:14.25pt" o:ole="">
                  <v:imagedata r:id="rId22" o:title=""/>
                </v:shape>
                <o:OLEObject Type="Embed" ProgID="Equation.DSMT4" ShapeID="_x0000_i1032" DrawAspect="Content" ObjectID="_1675312510" r:id="rId23"/>
              </w:object>
            </w:r>
          </w:p>
        </w:tc>
      </w:tr>
      <w:tr w:rsidR="009D0A4B" w:rsidRPr="009D0A4B" w:rsidTr="000D4AA4">
        <w:trPr>
          <w:trHeight w:val="1397"/>
        </w:trPr>
        <w:tc>
          <w:tcPr>
            <w:tcW w:w="3085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-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V hướng dẫn HS học ở nhà (2p)</w:t>
            </w:r>
          </w:p>
        </w:tc>
        <w:tc>
          <w:tcPr>
            <w:tcW w:w="2410" w:type="dxa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-</w:t>
            </w:r>
            <w:r w:rsidRPr="009D0A4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S ghi bài.</w:t>
            </w:r>
          </w:p>
        </w:tc>
        <w:tc>
          <w:tcPr>
            <w:tcW w:w="3827" w:type="dxa"/>
            <w:gridSpan w:val="2"/>
          </w:tcPr>
          <w:p w:rsidR="009D0A4B" w:rsidRPr="009D0A4B" w:rsidRDefault="009D0A4B" w:rsidP="000D4AA4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9D0A4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TVN: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Học lý thuyết. Hoàn thành các bài tập 74;76;77-Sgk : tr 89 ). Đọc chuẩn bị trước bài “ </w:t>
            </w:r>
            <w:r w:rsidRPr="009D0A4B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Nhân hai số nguyên cùng dấu</w:t>
            </w:r>
            <w:r w:rsidRPr="009D0A4B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”</w:t>
            </w:r>
          </w:p>
        </w:tc>
      </w:tr>
    </w:tbl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9D0A4B" w:rsidRPr="009D0A4B" w:rsidRDefault="009D0A4B" w:rsidP="009D0A4B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b/>
          <w:sz w:val="26"/>
          <w:szCs w:val="26"/>
          <w:lang w:val="nl-NL"/>
        </w:rPr>
        <w:t>*RÚT KINH NGHIỆM</w:t>
      </w:r>
    </w:p>
    <w:p w:rsidR="009D0A4B" w:rsidRPr="009D0A4B" w:rsidRDefault="009D0A4B" w:rsidP="009D0A4B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9D0A4B" w:rsidRPr="009D0A4B" w:rsidRDefault="009D0A4B" w:rsidP="009D0A4B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D0A4B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CC38C2" w:rsidRPr="009D0A4B" w:rsidRDefault="009D0A4B" w:rsidP="009D0A4B">
      <w:pPr>
        <w:rPr>
          <w:rFonts w:ascii="Times New Roman" w:hAnsi="Times New Roman" w:cs="Times New Roman"/>
          <w:sz w:val="26"/>
          <w:szCs w:val="26"/>
        </w:rPr>
      </w:pPr>
      <w:r w:rsidRPr="009D0A4B">
        <w:rPr>
          <w:rFonts w:ascii="Times New Roman" w:hAnsi="Times New Roman" w:cs="Times New Roman"/>
          <w:sz w:val="26"/>
          <w:szCs w:val="26"/>
          <w:lang w:val="nl-NL"/>
        </w:rPr>
        <w:tab/>
      </w:r>
    </w:p>
    <w:sectPr w:rsidR="00CC38C2" w:rsidRPr="009D0A4B" w:rsidSect="00BD6974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7C0E" w:rsidRDefault="00337C0E" w:rsidP="00E23558">
      <w:pPr>
        <w:spacing w:after="0" w:line="240" w:lineRule="auto"/>
      </w:pPr>
      <w:r>
        <w:separator/>
      </w:r>
    </w:p>
  </w:endnote>
  <w:endnote w:type="continuationSeparator" w:id="0">
    <w:p w:rsidR="00337C0E" w:rsidRDefault="00337C0E" w:rsidP="00E235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558" w:rsidRDefault="00E2355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AC9" w:rsidRDefault="00FE7AC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</w:p>
  <w:p w:rsidR="00FE7AC9" w:rsidRPr="00CB654E" w:rsidRDefault="00FE7AC9" w:rsidP="00FE7AC9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r w:rsidRPr="00CB654E">
      <w:rPr>
        <w:rFonts w:asciiTheme="majorHAnsi" w:eastAsiaTheme="majorEastAsia" w:hAnsiTheme="majorHAnsi" w:cstheme="majorBidi"/>
        <w:b/>
        <w:i/>
      </w:rPr>
      <w:t xml:space="preserve">Trường THCS Long Biên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eastAsiaTheme="minorEastAsia"/>
        <w:b/>
        <w:i/>
      </w:rPr>
      <w:fldChar w:fldCharType="begin"/>
    </w:r>
    <w:r w:rsidRPr="00CB654E">
      <w:rPr>
        <w:b/>
        <w:i/>
      </w:rPr>
      <w:instrText xml:space="preserve"> PAGE   \* MERGEFORMAT </w:instrText>
    </w:r>
    <w:r w:rsidRPr="00CB654E">
      <w:rPr>
        <w:rFonts w:eastAsiaTheme="minorEastAsia"/>
        <w:b/>
        <w:i/>
      </w:rPr>
      <w:fldChar w:fldCharType="separate"/>
    </w:r>
    <w:r w:rsidRPr="00FE7AC9">
      <w:rPr>
        <w:rFonts w:asciiTheme="majorHAnsi" w:eastAsiaTheme="majorEastAsia" w:hAnsiTheme="majorHAnsi" w:cstheme="majorBidi"/>
        <w:b/>
        <w:i/>
        <w:noProof/>
      </w:rPr>
      <w:t>1</w:t>
    </w:r>
    <w:r w:rsidRPr="00CB654E">
      <w:rPr>
        <w:rFonts w:asciiTheme="majorHAnsi" w:eastAsiaTheme="majorEastAsia" w:hAnsiTheme="majorHAnsi" w:cstheme="majorBidi"/>
        <w:b/>
        <w:i/>
        <w:noProof/>
      </w:rPr>
      <w:fldChar w:fldCharType="end"/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GV: Nguyễn Thùy Linh</w:t>
    </w:r>
  </w:p>
  <w:p w:rsidR="00FE7AC9" w:rsidRPr="004968F8" w:rsidRDefault="00FE7AC9" w:rsidP="00FE7AC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</w:p>
  <w:p w:rsidR="00E23558" w:rsidRDefault="00E23558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558" w:rsidRDefault="00E235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7C0E" w:rsidRDefault="00337C0E" w:rsidP="00E23558">
      <w:pPr>
        <w:spacing w:after="0" w:line="240" w:lineRule="auto"/>
      </w:pPr>
      <w:r>
        <w:separator/>
      </w:r>
    </w:p>
  </w:footnote>
  <w:footnote w:type="continuationSeparator" w:id="0">
    <w:p w:rsidR="00337C0E" w:rsidRDefault="00337C0E" w:rsidP="00E235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558" w:rsidRDefault="00E2355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71899EAAB5CB41D9B4E58D86D6B8617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E23558" w:rsidRDefault="00E23558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E23558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Giáo án số học 6                                                             Năm học 20120-2021                        </w:t>
        </w:r>
      </w:p>
    </w:sdtContent>
  </w:sdt>
  <w:p w:rsidR="00E23558" w:rsidRDefault="00E2355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558" w:rsidRDefault="00E2355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52580B"/>
    <w:multiLevelType w:val="hybridMultilevel"/>
    <w:tmpl w:val="C0ECD9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1F7149"/>
    <w:multiLevelType w:val="hybridMultilevel"/>
    <w:tmpl w:val="316662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B5603BF"/>
    <w:multiLevelType w:val="hybridMultilevel"/>
    <w:tmpl w:val="B344CB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0A4B"/>
    <w:rsid w:val="00337C0E"/>
    <w:rsid w:val="009D0A4B"/>
    <w:rsid w:val="00BD6974"/>
    <w:rsid w:val="00CC38C2"/>
    <w:rsid w:val="00E23558"/>
    <w:rsid w:val="00FE7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0A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D0A4B"/>
    <w:pPr>
      <w:ind w:left="720"/>
      <w:contextualSpacing/>
    </w:pPr>
    <w:rPr>
      <w:rFonts w:ascii="Times New Roman" w:eastAsia="Times New Roman" w:hAnsi="Times New Roman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E235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558"/>
  </w:style>
  <w:style w:type="paragraph" w:styleId="Footer">
    <w:name w:val="footer"/>
    <w:basedOn w:val="Normal"/>
    <w:link w:val="FooterChar"/>
    <w:uiPriority w:val="99"/>
    <w:unhideWhenUsed/>
    <w:rsid w:val="00E235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558"/>
  </w:style>
  <w:style w:type="paragraph" w:styleId="BalloonText">
    <w:name w:val="Balloon Text"/>
    <w:basedOn w:val="Normal"/>
    <w:link w:val="BalloonTextChar"/>
    <w:uiPriority w:val="99"/>
    <w:semiHidden/>
    <w:unhideWhenUsed/>
    <w:rsid w:val="00E235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35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0A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D0A4B"/>
    <w:pPr>
      <w:ind w:left="720"/>
      <w:contextualSpacing/>
    </w:pPr>
    <w:rPr>
      <w:rFonts w:ascii="Times New Roman" w:eastAsia="Times New Roman" w:hAnsi="Times New Roman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E235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558"/>
  </w:style>
  <w:style w:type="paragraph" w:styleId="Footer">
    <w:name w:val="footer"/>
    <w:basedOn w:val="Normal"/>
    <w:link w:val="FooterChar"/>
    <w:uiPriority w:val="99"/>
    <w:unhideWhenUsed/>
    <w:rsid w:val="00E235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558"/>
  </w:style>
  <w:style w:type="paragraph" w:styleId="BalloonText">
    <w:name w:val="Balloon Text"/>
    <w:basedOn w:val="Normal"/>
    <w:link w:val="BalloonTextChar"/>
    <w:uiPriority w:val="99"/>
    <w:semiHidden/>
    <w:unhideWhenUsed/>
    <w:rsid w:val="00E235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35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1899EAAB5CB41D9B4E58D86D6B8617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AE18E2-A67B-4FC8-A827-3DC1878FEFDF}"/>
      </w:docPartPr>
      <w:docPartBody>
        <w:p w:rsidR="00000000" w:rsidRDefault="00F65177" w:rsidP="00F65177">
          <w:pPr>
            <w:pStyle w:val="71899EAAB5CB41D9B4E58D86D6B8617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177"/>
    <w:rsid w:val="008F022E"/>
    <w:rsid w:val="00F651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1899EAAB5CB41D9B4E58D86D6B86179">
    <w:name w:val="71899EAAB5CB41D9B4E58D86D6B86179"/>
    <w:rsid w:val="00F65177"/>
  </w:style>
  <w:style w:type="paragraph" w:customStyle="1" w:styleId="D59363C92B28476584EDDC08F056A103">
    <w:name w:val="D59363C92B28476584EDDC08F056A103"/>
    <w:rsid w:val="00F6517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1899EAAB5CB41D9B4E58D86D6B86179">
    <w:name w:val="71899EAAB5CB41D9B4E58D86D6B86179"/>
    <w:rsid w:val="00F65177"/>
  </w:style>
  <w:style w:type="paragraph" w:customStyle="1" w:styleId="D59363C92B28476584EDDC08F056A103">
    <w:name w:val="D59363C92B28476584EDDC08F056A103"/>
    <w:rsid w:val="00F6517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61</Words>
  <Characters>434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số học 6                                                             Năm học 20120-2021                        </dc:title>
  <dc:creator>admin</dc:creator>
  <cp:lastModifiedBy>admin</cp:lastModifiedBy>
  <cp:revision>3</cp:revision>
  <dcterms:created xsi:type="dcterms:W3CDTF">2021-02-19T16:00:00Z</dcterms:created>
  <dcterms:modified xsi:type="dcterms:W3CDTF">2021-02-20T00:44:00Z</dcterms:modified>
</cp:coreProperties>
</file>